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634197" w14:textId="266F69B0" w:rsidR="00F90692" w:rsidRDefault="00C56C16">
      <w:pPr>
        <w:rPr>
          <w:rFonts w:ascii="Times New Roman" w:hAnsi="Times New Roman"/>
          <w:sz w:val="30"/>
          <w:szCs w:val="30"/>
          <w:lang w:val="en-CA"/>
        </w:rPr>
      </w:pPr>
      <w:r>
        <w:rPr>
          <w:rFonts w:ascii="Times New Roman" w:hAnsi="Times New Roman"/>
          <w:b/>
          <w:bCs/>
          <w:sz w:val="36"/>
          <w:szCs w:val="36"/>
          <w:u w:val="single"/>
          <w:lang w:val="en-CA"/>
        </w:rPr>
        <w:t>EE3TR4 Lab 2</w:t>
      </w:r>
      <w:r w:rsidR="00F90692">
        <w:rPr>
          <w:rFonts w:ascii="Times New Roman" w:hAnsi="Times New Roman"/>
          <w:b/>
          <w:bCs/>
          <w:sz w:val="36"/>
          <w:szCs w:val="36"/>
          <w:u w:val="single"/>
          <w:lang w:val="en-CA"/>
        </w:rPr>
        <w:t>:</w:t>
      </w:r>
      <w:r w:rsidR="00F90692">
        <w:rPr>
          <w:b/>
          <w:bCs/>
          <w:sz w:val="36"/>
          <w:szCs w:val="36"/>
          <w:u w:val="single"/>
          <w:lang w:val="en-CA"/>
        </w:rPr>
        <w:t></w:t>
      </w:r>
      <w:r w:rsidR="00F90692">
        <w:rPr>
          <w:b/>
          <w:bCs/>
          <w:sz w:val="36"/>
          <w:szCs w:val="36"/>
          <w:u w:val="single"/>
          <w:lang w:val="en-CA"/>
        </w:rPr>
        <w:t></w:t>
      </w:r>
      <w:r>
        <w:rPr>
          <w:rFonts w:ascii="Times New Roman" w:hAnsi="Times New Roman"/>
          <w:b/>
          <w:bCs/>
          <w:sz w:val="36"/>
          <w:szCs w:val="36"/>
          <w:u w:val="single"/>
          <w:lang w:val="en-CA"/>
        </w:rPr>
        <w:t>Amplitude Modulation</w:t>
      </w:r>
      <w:r w:rsidR="00F90692">
        <w:rPr>
          <w:rFonts w:ascii="Times New Roman" w:hAnsi="Times New Roman"/>
          <w:sz w:val="30"/>
          <w:szCs w:val="30"/>
          <w:lang w:val="en-CA"/>
        </w:rPr>
        <w:tab/>
      </w:r>
      <w:r w:rsidR="00F90692">
        <w:rPr>
          <w:rFonts w:ascii="Times New Roman" w:hAnsi="Times New Roman"/>
          <w:sz w:val="30"/>
          <w:szCs w:val="30"/>
          <w:lang w:val="en-CA"/>
        </w:rPr>
        <w:tab/>
      </w:r>
      <w:r w:rsidR="00F90692">
        <w:rPr>
          <w:rFonts w:ascii="Times New Roman" w:hAnsi="Times New Roman"/>
          <w:sz w:val="30"/>
          <w:szCs w:val="30"/>
          <w:lang w:val="en-CA"/>
        </w:rPr>
        <w:tab/>
      </w:r>
    </w:p>
    <w:p w14:paraId="05D80172" w14:textId="77777777" w:rsidR="00F90692" w:rsidRDefault="00F90692">
      <w:pPr>
        <w:rPr>
          <w:rFonts w:ascii="Times New Roman" w:hAnsi="Times New Roman"/>
          <w:sz w:val="30"/>
          <w:szCs w:val="30"/>
          <w:lang w:val="en-CA"/>
        </w:rPr>
      </w:pPr>
    </w:p>
    <w:p w14:paraId="4ABC1FBF" w14:textId="77777777" w:rsidR="00F90692" w:rsidRDefault="00F90692" w:rsidP="0005381A">
      <w:pPr>
        <w:ind w:left="7200" w:firstLine="720"/>
        <w:rPr>
          <w:sz w:val="24"/>
          <w:szCs w:val="24"/>
          <w:lang w:val="en-CA"/>
        </w:rPr>
      </w:pPr>
      <w:r>
        <w:rPr>
          <w:rFonts w:ascii="Times New Roman" w:hAnsi="Times New Roman"/>
          <w:sz w:val="30"/>
          <w:szCs w:val="30"/>
          <w:lang w:val="en-CA"/>
        </w:rPr>
        <w:t xml:space="preserve">  </w:t>
      </w:r>
    </w:p>
    <w:p w14:paraId="5215B5DB" w14:textId="56E7AC10" w:rsidR="00FD00D9" w:rsidRDefault="00F90692" w:rsidP="00991FC0">
      <w:pPr>
        <w:rPr>
          <w:rFonts w:ascii="Times New Roman" w:hAnsi="Times New Roman"/>
          <w:sz w:val="24"/>
          <w:szCs w:val="24"/>
          <w:lang w:val="en-CA"/>
        </w:rPr>
      </w:pPr>
      <w:r>
        <w:rPr>
          <w:rFonts w:ascii="Times New Roman" w:hAnsi="Times New Roman"/>
          <w:sz w:val="24"/>
          <w:szCs w:val="24"/>
          <w:lang w:val="en-CA"/>
        </w:rPr>
        <w:t>Please work</w:t>
      </w:r>
      <w:r w:rsidR="00FD00D9">
        <w:rPr>
          <w:rFonts w:ascii="Times New Roman" w:hAnsi="Times New Roman"/>
          <w:sz w:val="24"/>
          <w:szCs w:val="24"/>
          <w:lang w:val="en-CA"/>
        </w:rPr>
        <w:t xml:space="preserve"> individually or</w:t>
      </w:r>
      <w:r>
        <w:rPr>
          <w:rFonts w:ascii="Times New Roman" w:hAnsi="Times New Roman"/>
          <w:sz w:val="24"/>
          <w:szCs w:val="24"/>
          <w:lang w:val="en-CA"/>
        </w:rPr>
        <w:t xml:space="preserve"> in pairs. </w:t>
      </w:r>
      <w:r w:rsidR="00F64AED">
        <w:rPr>
          <w:rFonts w:ascii="Times New Roman" w:hAnsi="Times New Roman"/>
          <w:sz w:val="24"/>
          <w:szCs w:val="24"/>
          <w:lang w:val="en-CA"/>
        </w:rPr>
        <w:t xml:space="preserve"> </w:t>
      </w:r>
      <w:r w:rsidR="00122E94">
        <w:rPr>
          <w:rFonts w:ascii="Times New Roman" w:hAnsi="Times New Roman"/>
          <w:sz w:val="24"/>
          <w:szCs w:val="24"/>
          <w:lang w:val="en-CA"/>
        </w:rPr>
        <w:t xml:space="preserve"> </w:t>
      </w:r>
      <w:r w:rsidR="00B7274D" w:rsidRPr="003B426D">
        <w:rPr>
          <w:rFonts w:ascii="Times New Roman" w:hAnsi="Times New Roman"/>
          <w:b/>
          <w:i/>
          <w:sz w:val="24"/>
          <w:szCs w:val="24"/>
          <w:lang w:val="en-CA"/>
        </w:rPr>
        <w:t>Please note that each group is expected to work independently</w:t>
      </w:r>
      <w:r w:rsidR="00B7274D" w:rsidRPr="00B7274D">
        <w:rPr>
          <w:rFonts w:ascii="Times New Roman" w:hAnsi="Times New Roman"/>
          <w:b/>
          <w:sz w:val="24"/>
          <w:szCs w:val="24"/>
          <w:lang w:val="en-CA"/>
        </w:rPr>
        <w:t>.</w:t>
      </w:r>
      <w:r w:rsidR="00B7274D">
        <w:rPr>
          <w:rFonts w:ascii="Times New Roman" w:hAnsi="Times New Roman"/>
          <w:sz w:val="24"/>
          <w:szCs w:val="24"/>
          <w:lang w:val="en-CA"/>
        </w:rPr>
        <w:t xml:space="preserve">  Please be familiar with the gu</w:t>
      </w:r>
      <w:r w:rsidR="006B6564">
        <w:rPr>
          <w:rFonts w:ascii="Times New Roman" w:hAnsi="Times New Roman"/>
          <w:sz w:val="24"/>
          <w:szCs w:val="24"/>
          <w:lang w:val="en-CA"/>
        </w:rPr>
        <w:t xml:space="preserve">idelines on academic integrity, </w:t>
      </w:r>
      <w:r w:rsidR="00B7274D">
        <w:rPr>
          <w:rFonts w:ascii="Times New Roman" w:hAnsi="Times New Roman"/>
          <w:sz w:val="24"/>
          <w:szCs w:val="24"/>
          <w:lang w:val="en-CA"/>
        </w:rPr>
        <w:t>summarized on the course outline</w:t>
      </w:r>
      <w:r w:rsidR="00FD00D9">
        <w:rPr>
          <w:rFonts w:ascii="Times New Roman" w:hAnsi="Times New Roman"/>
          <w:sz w:val="24"/>
          <w:szCs w:val="24"/>
          <w:lang w:val="en-CA"/>
        </w:rPr>
        <w:t>.</w:t>
      </w:r>
      <w:r w:rsidR="006B6564">
        <w:rPr>
          <w:rFonts w:ascii="Times New Roman" w:hAnsi="Times New Roman"/>
          <w:sz w:val="24"/>
          <w:szCs w:val="24"/>
          <w:lang w:val="en-CA"/>
        </w:rPr>
        <w:t xml:space="preserve">  The late penalty is 10% per day.</w:t>
      </w:r>
    </w:p>
    <w:p w14:paraId="10C0BAC1" w14:textId="77777777" w:rsidR="005C1099" w:rsidRPr="005C1099" w:rsidRDefault="005C1099" w:rsidP="00991FC0">
      <w:pPr>
        <w:rPr>
          <w:rFonts w:ascii="Times New Roman" w:hAnsi="Times New Roman"/>
          <w:sz w:val="24"/>
          <w:szCs w:val="24"/>
          <w:lang w:val="en-CA"/>
        </w:rPr>
      </w:pPr>
    </w:p>
    <w:p w14:paraId="04C0273C" w14:textId="5D130224" w:rsidR="005C1099" w:rsidRPr="005C1099" w:rsidRDefault="00116508" w:rsidP="00991FC0">
      <w:pPr>
        <w:rPr>
          <w:rFonts w:ascii="Times New Roman" w:hAnsi="Times New Roman"/>
          <w:b/>
          <w:sz w:val="24"/>
          <w:szCs w:val="24"/>
          <w:lang w:val="en-CA"/>
        </w:rPr>
      </w:pPr>
      <w:r>
        <w:rPr>
          <w:rFonts w:ascii="Times New Roman" w:hAnsi="Times New Roman"/>
          <w:b/>
          <w:sz w:val="24"/>
          <w:szCs w:val="24"/>
          <w:lang w:val="en-CA"/>
        </w:rPr>
        <w:t>Numerical Experiment</w:t>
      </w:r>
      <w:r w:rsidR="006318C3" w:rsidRPr="007C4345">
        <w:rPr>
          <w:rFonts w:ascii="Times New Roman" w:hAnsi="Times New Roman"/>
          <w:b/>
          <w:sz w:val="24"/>
          <w:szCs w:val="24"/>
          <w:lang w:val="en-CA"/>
        </w:rPr>
        <w:t xml:space="preserve">:  </w:t>
      </w:r>
      <w:r w:rsidR="00B80C7F">
        <w:rPr>
          <w:rFonts w:ascii="Times New Roman" w:hAnsi="Times New Roman"/>
          <w:b/>
          <w:sz w:val="24"/>
          <w:szCs w:val="24"/>
          <w:lang w:val="en-CA"/>
        </w:rPr>
        <w:t>Amplitude modulation and demodulation</w:t>
      </w:r>
    </w:p>
    <w:p w14:paraId="4628FD95" w14:textId="6EB174DC" w:rsidR="002B375E" w:rsidRDefault="00C56C16" w:rsidP="005C1099">
      <w:pPr>
        <w:jc w:val="both"/>
        <w:rPr>
          <w:rFonts w:ascii="Times New Roman" w:hAnsi="Times New Roman"/>
          <w:sz w:val="24"/>
          <w:szCs w:val="24"/>
          <w:lang w:val="en-CA"/>
        </w:rPr>
      </w:pPr>
      <w:r>
        <w:rPr>
          <w:rFonts w:ascii="Times New Roman" w:hAnsi="Times New Roman"/>
          <w:sz w:val="24"/>
          <w:szCs w:val="24"/>
          <w:lang w:val="en-CA"/>
        </w:rPr>
        <w:t>The message signal is given by</w:t>
      </w:r>
    </w:p>
    <w:p w14:paraId="2BEDCE83" w14:textId="5D5B962A" w:rsidR="008B2827" w:rsidRDefault="00025AC2" w:rsidP="005C1099">
      <w:pPr>
        <w:rPr>
          <w:rFonts w:ascii="Times New Roman" w:hAnsi="Times New Roman"/>
          <w:sz w:val="24"/>
          <w:szCs w:val="24"/>
          <w:lang w:val="en-CA"/>
        </w:rPr>
      </w:pPr>
      <w:r w:rsidRPr="00E91DCC">
        <w:rPr>
          <w:rFonts w:ascii="Palatino Linotype" w:hAnsi="Palatino Linotype"/>
          <w:noProof/>
          <w:position w:val="-30"/>
        </w:rPr>
        <w:object w:dxaOrig="2360" w:dyaOrig="720" w14:anchorId="5D185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65pt;height:36.4pt" o:ole="">
            <v:imagedata r:id="rId7" o:title=""/>
          </v:shape>
          <o:OLEObject Type="Embed" ProgID="Equation.DSMT4" ShapeID="_x0000_i1025" DrawAspect="Content" ObjectID="_1675340231" r:id="rId8"/>
        </w:object>
      </w:r>
    </w:p>
    <w:p w14:paraId="1D49FC4B" w14:textId="214CAF09" w:rsidR="00C56C16" w:rsidRDefault="00E91DCC" w:rsidP="005C1099">
      <w:pPr>
        <w:jc w:val="both"/>
        <w:rPr>
          <w:rFonts w:ascii="Times New Roman" w:hAnsi="Times New Roman"/>
          <w:sz w:val="24"/>
          <w:szCs w:val="24"/>
        </w:rPr>
      </w:pPr>
      <w:r w:rsidRPr="00E91DCC">
        <w:rPr>
          <w:rFonts w:ascii="Times New Roman" w:hAnsi="Times New Roman"/>
          <w:sz w:val="24"/>
          <w:szCs w:val="24"/>
          <w:lang w:val="en-CA"/>
        </w:rPr>
        <w:t xml:space="preserve">where </w:t>
      </w:r>
      <w:r w:rsidRPr="00E91DCC">
        <w:rPr>
          <w:rFonts w:ascii="Times New Roman" w:hAnsi="Times New Roman"/>
          <w:position w:val="-12"/>
          <w:sz w:val="24"/>
          <w:szCs w:val="24"/>
        </w:rPr>
        <w:object w:dxaOrig="279" w:dyaOrig="360" w14:anchorId="4C7BC8A6">
          <v:shape id="_x0000_i1026" type="#_x0000_t75" style="width:13.9pt;height:18pt" o:ole="">
            <v:imagedata r:id="rId9" o:title=""/>
          </v:shape>
          <o:OLEObject Type="Embed" ProgID="Equation.DSMT4" ShapeID="_x0000_i1026" DrawAspect="Content" ObjectID="_1675340232" r:id="rId10"/>
        </w:object>
      </w:r>
      <w:r w:rsidRPr="00E91DCC">
        <w:rPr>
          <w:rFonts w:ascii="Times New Roman" w:hAnsi="Times New Roman"/>
          <w:sz w:val="24"/>
          <w:szCs w:val="24"/>
        </w:rPr>
        <w:t xml:space="preserve">= </w:t>
      </w:r>
      <w:r w:rsidR="00025AC2">
        <w:rPr>
          <w:rFonts w:ascii="Times New Roman" w:hAnsi="Times New Roman"/>
          <w:sz w:val="24"/>
          <w:szCs w:val="24"/>
        </w:rPr>
        <w:t>0.0005</w:t>
      </w:r>
      <w:r w:rsidRPr="00E91DCC">
        <w:rPr>
          <w:rFonts w:ascii="Times New Roman" w:hAnsi="Times New Roman"/>
          <w:sz w:val="24"/>
          <w:szCs w:val="24"/>
        </w:rPr>
        <w:t xml:space="preserve"> s. The carri</w:t>
      </w:r>
      <w:r>
        <w:rPr>
          <w:rFonts w:ascii="Times New Roman" w:hAnsi="Times New Roman"/>
          <w:sz w:val="24"/>
          <w:szCs w:val="24"/>
        </w:rPr>
        <w:t>er is given by</w:t>
      </w:r>
    </w:p>
    <w:p w14:paraId="7FA1C344" w14:textId="41BDA4E2" w:rsidR="00E91DCC" w:rsidRPr="00E91DCC" w:rsidRDefault="0090088F" w:rsidP="005C1099">
      <w:pPr>
        <w:rPr>
          <w:rFonts w:ascii="Times New Roman" w:hAnsi="Times New Roman"/>
          <w:sz w:val="24"/>
          <w:szCs w:val="24"/>
          <w:lang w:val="en-CA"/>
        </w:rPr>
      </w:pPr>
      <w:r w:rsidRPr="00E91DCC">
        <w:rPr>
          <w:rFonts w:ascii="Palatino Linotype" w:hAnsi="Palatino Linotype"/>
          <w:noProof/>
          <w:position w:val="-12"/>
        </w:rPr>
        <w:object w:dxaOrig="2020" w:dyaOrig="360" w14:anchorId="2473794B">
          <v:shape id="_x0000_i1027" type="#_x0000_t75" alt="" style="width:92.25pt;height:18pt" o:ole="">
            <v:imagedata r:id="rId11" o:title=""/>
          </v:shape>
          <o:OLEObject Type="Embed" ProgID="Equation.DSMT4" ShapeID="_x0000_i1027" DrawAspect="Content" ObjectID="_1675340233" r:id="rId12"/>
        </w:object>
      </w:r>
    </w:p>
    <w:p w14:paraId="26BF72CA" w14:textId="5F014299" w:rsidR="00C56C16" w:rsidRDefault="005C1099" w:rsidP="005C1099">
      <w:pPr>
        <w:jc w:val="both"/>
        <w:rPr>
          <w:rFonts w:ascii="Times New Roman" w:hAnsi="Times New Roman"/>
          <w:sz w:val="24"/>
          <w:szCs w:val="24"/>
        </w:rPr>
      </w:pPr>
      <w:r>
        <w:rPr>
          <w:rFonts w:ascii="Times New Roman" w:hAnsi="Times New Roman"/>
          <w:sz w:val="24"/>
          <w:szCs w:val="24"/>
          <w:lang w:val="en-CA"/>
        </w:rPr>
        <w:t>w</w:t>
      </w:r>
      <w:r w:rsidR="00E91DCC" w:rsidRPr="005C1099">
        <w:rPr>
          <w:rFonts w:ascii="Times New Roman" w:hAnsi="Times New Roman"/>
          <w:sz w:val="24"/>
          <w:szCs w:val="24"/>
          <w:lang w:val="en-CA"/>
        </w:rPr>
        <w:t xml:space="preserve">here </w:t>
      </w:r>
      <w:r w:rsidR="00E91DCC" w:rsidRPr="005C1099">
        <w:rPr>
          <w:rFonts w:ascii="Times New Roman" w:hAnsi="Times New Roman"/>
          <w:position w:val="-12"/>
          <w:sz w:val="24"/>
          <w:szCs w:val="24"/>
        </w:rPr>
        <w:object w:dxaOrig="279" w:dyaOrig="360" w14:anchorId="0A07CAB1">
          <v:shape id="_x0000_i1028" type="#_x0000_t75" style="width:13.9pt;height:18pt" o:ole="">
            <v:imagedata r:id="rId13" o:title=""/>
          </v:shape>
          <o:OLEObject Type="Embed" ProgID="Equation.DSMT4" ShapeID="_x0000_i1028" DrawAspect="Content" ObjectID="_1675340234" r:id="rId14"/>
        </w:object>
      </w:r>
      <w:r w:rsidR="00E91DCC" w:rsidRPr="005C1099">
        <w:rPr>
          <w:rFonts w:ascii="Times New Roman" w:hAnsi="Times New Roman"/>
          <w:sz w:val="24"/>
          <w:szCs w:val="24"/>
        </w:rPr>
        <w:t xml:space="preserve">= 1 V and </w:t>
      </w:r>
      <w:r w:rsidRPr="005E6FB2">
        <w:rPr>
          <w:position w:val="-12"/>
        </w:rPr>
        <w:object w:dxaOrig="260" w:dyaOrig="360" w14:anchorId="6D861F0C">
          <v:shape id="_x0000_i1029" type="#_x0000_t75" style="width:13.15pt;height:18pt" o:ole="">
            <v:imagedata r:id="rId15" o:title=""/>
          </v:shape>
          <o:OLEObject Type="Embed" ProgID="Equation.DSMT4" ShapeID="_x0000_i1029" DrawAspect="Content" ObjectID="_1675340235" r:id="rId16"/>
        </w:object>
      </w:r>
      <w:r>
        <w:t></w:t>
      </w:r>
      <w:r>
        <w:t></w:t>
      </w:r>
      <w:r w:rsidR="00025AC2">
        <w:rPr>
          <w:rFonts w:ascii="Times New Roman" w:hAnsi="Times New Roman"/>
          <w:sz w:val="24"/>
          <w:szCs w:val="24"/>
        </w:rPr>
        <w:t>20</w:t>
      </w:r>
      <w:r>
        <w:rPr>
          <w:rFonts w:ascii="Times New Roman" w:hAnsi="Times New Roman"/>
          <w:sz w:val="24"/>
          <w:szCs w:val="24"/>
        </w:rPr>
        <w:t xml:space="preserve"> kHz.  The AM signal is</w:t>
      </w:r>
    </w:p>
    <w:p w14:paraId="69DEDCF5" w14:textId="6E9B8192" w:rsidR="005C1099" w:rsidRPr="005C1099" w:rsidRDefault="005C1099" w:rsidP="005C1099">
      <w:pPr>
        <w:jc w:val="both"/>
        <w:rPr>
          <w:rFonts w:ascii="Times New Roman" w:hAnsi="Times New Roman"/>
          <w:sz w:val="24"/>
          <w:szCs w:val="24"/>
          <w:lang w:val="en-CA"/>
        </w:rPr>
      </w:pPr>
      <w:r w:rsidRPr="00E91DCC">
        <w:rPr>
          <w:rFonts w:ascii="Palatino Linotype" w:hAnsi="Palatino Linotype"/>
          <w:noProof/>
          <w:position w:val="-12"/>
        </w:rPr>
        <w:object w:dxaOrig="3060" w:dyaOrig="360" w14:anchorId="6B7204BD">
          <v:shape id="_x0000_i1030" type="#_x0000_t75" alt="" style="width:139.5pt;height:18pt" o:ole="">
            <v:imagedata r:id="rId17" o:title=""/>
          </v:shape>
          <o:OLEObject Type="Embed" ProgID="Equation.DSMT4" ShapeID="_x0000_i1030" DrawAspect="Content" ObjectID="_1675340236" r:id="rId18"/>
        </w:object>
      </w:r>
    </w:p>
    <w:p w14:paraId="30E58C1D" w14:textId="2F879314" w:rsidR="00C56C16" w:rsidRDefault="00C56C16" w:rsidP="005C1099">
      <w:pPr>
        <w:pStyle w:val="ListParagraph"/>
        <w:numPr>
          <w:ilvl w:val="0"/>
          <w:numId w:val="13"/>
        </w:numPr>
        <w:ind w:left="360"/>
        <w:jc w:val="both"/>
        <w:rPr>
          <w:rFonts w:ascii="Times New Roman" w:hAnsi="Times New Roman"/>
          <w:sz w:val="24"/>
          <w:szCs w:val="24"/>
          <w:lang w:val="en-CA"/>
        </w:rPr>
      </w:pPr>
      <w:r>
        <w:rPr>
          <w:rFonts w:ascii="Times New Roman" w:hAnsi="Times New Roman"/>
          <w:sz w:val="24"/>
          <w:szCs w:val="24"/>
          <w:lang w:val="en-CA"/>
        </w:rPr>
        <w:t>Plot the message signal in time and frequency domain. As for frequency domain, plot the magnitude spectrum (no need to plot the phase spectrum). Measure the highest frequency component of the message signal (i.e. from the magnitude spectrum) and compare it with analytical calculations.</w:t>
      </w:r>
    </w:p>
    <w:p w14:paraId="33FBE277" w14:textId="4E64C2FE" w:rsidR="00B80C7F" w:rsidRPr="005C1099" w:rsidRDefault="00C56C16" w:rsidP="005C1099">
      <w:pPr>
        <w:pStyle w:val="ListParagraph"/>
        <w:numPr>
          <w:ilvl w:val="0"/>
          <w:numId w:val="13"/>
        </w:numPr>
        <w:ind w:left="360"/>
        <w:jc w:val="both"/>
        <w:rPr>
          <w:rFonts w:ascii="Times New Roman" w:hAnsi="Times New Roman"/>
          <w:sz w:val="24"/>
          <w:szCs w:val="24"/>
          <w:lang w:val="en-CA"/>
        </w:rPr>
      </w:pPr>
      <w:r w:rsidRPr="005C1099">
        <w:rPr>
          <w:rFonts w:ascii="Times New Roman" w:hAnsi="Times New Roman"/>
          <w:sz w:val="24"/>
          <w:szCs w:val="24"/>
          <w:lang w:val="en-CA"/>
        </w:rPr>
        <w:t>Assume that the % modulation = 50%. Plot the modulated sign</w:t>
      </w:r>
      <w:r w:rsidR="00E2628D" w:rsidRPr="005C1099">
        <w:rPr>
          <w:rFonts w:ascii="Times New Roman" w:hAnsi="Times New Roman"/>
          <w:sz w:val="24"/>
          <w:szCs w:val="24"/>
          <w:lang w:val="en-CA"/>
        </w:rPr>
        <w:t>al in time and frequency domain (for the frequency domain, plot only the magnitude spectrum).</w:t>
      </w:r>
      <w:r w:rsidRPr="005C1099">
        <w:rPr>
          <w:rFonts w:ascii="Times New Roman" w:hAnsi="Times New Roman"/>
          <w:sz w:val="24"/>
          <w:szCs w:val="24"/>
          <w:lang w:val="en-CA"/>
        </w:rPr>
        <w:t xml:space="preserve"> </w:t>
      </w:r>
      <w:r w:rsidR="00E2628D" w:rsidRPr="005C1099">
        <w:rPr>
          <w:rFonts w:ascii="Times New Roman" w:hAnsi="Times New Roman"/>
          <w:sz w:val="24"/>
          <w:szCs w:val="24"/>
          <w:lang w:val="en-CA"/>
        </w:rPr>
        <w:t>The modulate</w:t>
      </w:r>
      <w:r w:rsidR="00357A73">
        <w:rPr>
          <w:rFonts w:ascii="Times New Roman" w:hAnsi="Times New Roman"/>
          <w:sz w:val="24"/>
          <w:szCs w:val="24"/>
          <w:lang w:val="en-CA"/>
        </w:rPr>
        <w:t>d</w:t>
      </w:r>
      <w:r w:rsidR="00E2628D" w:rsidRPr="005C1099">
        <w:rPr>
          <w:rFonts w:ascii="Times New Roman" w:hAnsi="Times New Roman"/>
          <w:sz w:val="24"/>
          <w:szCs w:val="24"/>
          <w:lang w:val="en-CA"/>
        </w:rPr>
        <w:t xml:space="preserve"> wave passes through an envelope detector </w:t>
      </w:r>
      <w:r w:rsidR="00B80C7F" w:rsidRPr="005C1099">
        <w:rPr>
          <w:rFonts w:ascii="Times New Roman" w:hAnsi="Times New Roman"/>
          <w:sz w:val="24"/>
          <w:szCs w:val="24"/>
          <w:lang w:val="en-CA"/>
        </w:rPr>
        <w:t xml:space="preserve">and then a DC removal stage, </w:t>
      </w:r>
      <w:r w:rsidR="00E2628D" w:rsidRPr="005C1099">
        <w:rPr>
          <w:rFonts w:ascii="Times New Roman" w:hAnsi="Times New Roman"/>
          <w:sz w:val="24"/>
          <w:szCs w:val="24"/>
          <w:lang w:val="en-CA"/>
        </w:rPr>
        <w:t xml:space="preserve">at the receiver. </w:t>
      </w:r>
      <w:r w:rsidR="00B80C7F" w:rsidRPr="005C1099">
        <w:rPr>
          <w:rFonts w:ascii="Times New Roman" w:hAnsi="Times New Roman"/>
          <w:sz w:val="24"/>
          <w:szCs w:val="24"/>
          <w:lang w:val="en-CA"/>
        </w:rPr>
        <w:t xml:space="preserve">Assume that input time constant </w:t>
      </w:r>
      <w:r w:rsidR="005C1099" w:rsidRPr="00E91DCC">
        <w:rPr>
          <w:rFonts w:ascii="Palatino Linotype" w:hAnsi="Palatino Linotype"/>
          <w:noProof/>
          <w:position w:val="-12"/>
        </w:rPr>
        <w:object w:dxaOrig="460" w:dyaOrig="360" w14:anchorId="0983FF7F">
          <v:shape id="_x0000_i1031" type="#_x0000_t75" alt="" style="width:21pt;height:18pt" o:ole="">
            <v:imagedata r:id="rId19" o:title=""/>
          </v:shape>
          <o:OLEObject Type="Embed" ProgID="Equation.DSMT4" ShapeID="_x0000_i1031" DrawAspect="Content" ObjectID="_1675340237" r:id="rId20"/>
        </w:object>
      </w:r>
      <w:r w:rsidR="005C1099">
        <w:rPr>
          <w:rFonts w:ascii="Times New Roman" w:hAnsi="Times New Roman"/>
          <w:sz w:val="24"/>
          <w:szCs w:val="24"/>
          <w:lang w:val="en-CA"/>
        </w:rPr>
        <w:t xml:space="preserve"> </w:t>
      </w:r>
      <w:r w:rsidR="00B80C7F" w:rsidRPr="005C1099">
        <w:rPr>
          <w:rFonts w:ascii="Times New Roman" w:hAnsi="Times New Roman"/>
          <w:sz w:val="24"/>
          <w:szCs w:val="24"/>
          <w:lang w:val="en-CA"/>
        </w:rPr>
        <w:t xml:space="preserve">is close to zero and the capacitor follows the input quickly when the diode is forward biased. </w:t>
      </w:r>
    </w:p>
    <w:p w14:paraId="124536B3" w14:textId="260233BD" w:rsidR="00C56C16" w:rsidRDefault="00B80C7F" w:rsidP="005C1099">
      <w:pPr>
        <w:pStyle w:val="ListParagraph"/>
        <w:numPr>
          <w:ilvl w:val="0"/>
          <w:numId w:val="14"/>
        </w:numPr>
        <w:ind w:left="1080"/>
        <w:jc w:val="both"/>
        <w:rPr>
          <w:rFonts w:ascii="Times New Roman" w:hAnsi="Times New Roman"/>
          <w:sz w:val="24"/>
          <w:szCs w:val="24"/>
          <w:lang w:val="en-CA"/>
        </w:rPr>
      </w:pPr>
      <w:r>
        <w:rPr>
          <w:rFonts w:ascii="Times New Roman" w:hAnsi="Times New Roman"/>
          <w:sz w:val="24"/>
          <w:szCs w:val="24"/>
          <w:lang w:val="en-CA"/>
        </w:rPr>
        <w:t xml:space="preserve">Let the output time constant </w:t>
      </w:r>
      <w:r w:rsidR="005C1099" w:rsidRPr="005E6FB2">
        <w:rPr>
          <w:position w:val="-12"/>
        </w:rPr>
        <w:object w:dxaOrig="1140" w:dyaOrig="360" w14:anchorId="19068CAF">
          <v:shape id="_x0000_i1032" type="#_x0000_t75" style="width:57pt;height:18pt" o:ole="">
            <v:imagedata r:id="rId21" o:title=""/>
          </v:shape>
          <o:OLEObject Type="Embed" ProgID="Equation.DSMT4" ShapeID="_x0000_i1032" DrawAspect="Content" ObjectID="_1675340238" r:id="rId22"/>
        </w:object>
      </w:r>
      <w:r w:rsidR="005C1099">
        <w:rPr>
          <w:rFonts w:ascii="Times New Roman" w:hAnsi="Times New Roman"/>
          <w:sz w:val="24"/>
          <w:szCs w:val="24"/>
          <w:lang w:val="en-CA"/>
        </w:rPr>
        <w:t>.</w:t>
      </w:r>
      <w:r>
        <w:rPr>
          <w:rFonts w:ascii="Times New Roman" w:hAnsi="Times New Roman"/>
          <w:sz w:val="24"/>
          <w:szCs w:val="24"/>
          <w:lang w:val="en-CA"/>
        </w:rPr>
        <w:t xml:space="preserve"> Plot the output of the envelope detector and the output of the DC removal. Comment on the ripple. </w:t>
      </w:r>
    </w:p>
    <w:p w14:paraId="759D2739" w14:textId="64CCC140" w:rsidR="00B80C7F" w:rsidRPr="00B80C7F" w:rsidRDefault="00B80C7F" w:rsidP="005C1099">
      <w:pPr>
        <w:pStyle w:val="ListParagraph"/>
        <w:numPr>
          <w:ilvl w:val="0"/>
          <w:numId w:val="14"/>
        </w:numPr>
        <w:ind w:left="1080"/>
        <w:jc w:val="both"/>
        <w:rPr>
          <w:rFonts w:ascii="Times New Roman" w:hAnsi="Times New Roman"/>
          <w:sz w:val="24"/>
          <w:szCs w:val="24"/>
          <w:lang w:val="en-CA"/>
        </w:rPr>
      </w:pPr>
      <w:r w:rsidRPr="00B80C7F">
        <w:rPr>
          <w:rFonts w:ascii="Times New Roman" w:hAnsi="Times New Roman"/>
          <w:sz w:val="24"/>
          <w:szCs w:val="24"/>
          <w:lang w:val="en-CA"/>
        </w:rPr>
        <w:t>Let the output time constant</w:t>
      </w:r>
      <w:r w:rsidR="005C1099">
        <w:rPr>
          <w:rFonts w:ascii="Times New Roman" w:hAnsi="Times New Roman"/>
          <w:sz w:val="24"/>
          <w:szCs w:val="24"/>
          <w:lang w:val="en-CA"/>
        </w:rPr>
        <w:t xml:space="preserve">  </w:t>
      </w:r>
      <w:r w:rsidR="005C1099" w:rsidRPr="005E6FB2">
        <w:rPr>
          <w:position w:val="-12"/>
        </w:rPr>
        <w:object w:dxaOrig="1160" w:dyaOrig="360" w14:anchorId="5BE6375E">
          <v:shape id="_x0000_i1033" type="#_x0000_t75" style="width:58.15pt;height:18pt" o:ole="">
            <v:imagedata r:id="rId23" o:title=""/>
          </v:shape>
          <o:OLEObject Type="Embed" ProgID="Equation.DSMT4" ShapeID="_x0000_i1033" DrawAspect="Content" ObjectID="_1675340239" r:id="rId24"/>
        </w:object>
      </w:r>
      <w:r w:rsidRPr="00B80C7F">
        <w:rPr>
          <w:rFonts w:ascii="Times New Roman" w:hAnsi="Times New Roman"/>
          <w:sz w:val="24"/>
          <w:szCs w:val="24"/>
          <w:lang w:val="en-CA"/>
        </w:rPr>
        <w:t xml:space="preserve">. Plot the output of the envelope detector and the output of the DC removal. </w:t>
      </w:r>
      <w:r>
        <w:rPr>
          <w:rFonts w:ascii="Times New Roman" w:hAnsi="Times New Roman"/>
          <w:sz w:val="24"/>
          <w:szCs w:val="24"/>
          <w:lang w:val="en-CA"/>
        </w:rPr>
        <w:t>Does the signal after the DC removal resemble the message signal? Explain.</w:t>
      </w:r>
    </w:p>
    <w:p w14:paraId="21E6D9B0" w14:textId="4E01A105" w:rsidR="00B80C7F" w:rsidRDefault="00DE6029" w:rsidP="005C1099">
      <w:pPr>
        <w:pStyle w:val="ListParagraph"/>
        <w:numPr>
          <w:ilvl w:val="0"/>
          <w:numId w:val="14"/>
        </w:numPr>
        <w:ind w:left="1080"/>
        <w:jc w:val="both"/>
        <w:rPr>
          <w:rFonts w:ascii="Times New Roman" w:hAnsi="Times New Roman"/>
          <w:sz w:val="24"/>
          <w:szCs w:val="24"/>
          <w:lang w:val="en-CA"/>
        </w:rPr>
      </w:pPr>
      <w:r>
        <w:rPr>
          <w:rFonts w:ascii="Times New Roman" w:hAnsi="Times New Roman"/>
          <w:sz w:val="24"/>
          <w:szCs w:val="24"/>
          <w:lang w:val="en-CA"/>
        </w:rPr>
        <w:t>Find an</w:t>
      </w:r>
      <w:r w:rsidR="00B80C7F">
        <w:rPr>
          <w:rFonts w:ascii="Times New Roman" w:hAnsi="Times New Roman"/>
          <w:sz w:val="24"/>
          <w:szCs w:val="24"/>
          <w:lang w:val="en-CA"/>
        </w:rPr>
        <w:t xml:space="preserve"> optimum value of </w:t>
      </w:r>
      <w:r w:rsidR="005C1099" w:rsidRPr="005E6FB2">
        <w:rPr>
          <w:position w:val="-12"/>
        </w:rPr>
        <w:object w:dxaOrig="480" w:dyaOrig="360" w14:anchorId="33B1A62F">
          <v:shape id="_x0000_i1034" type="#_x0000_t75" style="width:24pt;height:18pt" o:ole="">
            <v:imagedata r:id="rId25" o:title=""/>
          </v:shape>
          <o:OLEObject Type="Embed" ProgID="Equation.DSMT4" ShapeID="_x0000_i1034" DrawAspect="Content" ObjectID="_1675340240" r:id="rId26"/>
        </w:object>
      </w:r>
      <w:r w:rsidR="00B80C7F">
        <w:rPr>
          <w:rFonts w:ascii="Times New Roman" w:hAnsi="Times New Roman"/>
          <w:sz w:val="24"/>
          <w:szCs w:val="24"/>
          <w:lang w:val="en-CA"/>
        </w:rPr>
        <w:t>by trial and error so that the output of the DC removal stage resembles (as judged by your eye) the message signal.</w:t>
      </w:r>
      <w:r>
        <w:rPr>
          <w:rFonts w:ascii="Times New Roman" w:hAnsi="Times New Roman"/>
          <w:sz w:val="24"/>
          <w:szCs w:val="24"/>
          <w:lang w:val="en-CA"/>
        </w:rPr>
        <w:t xml:space="preserve"> (Note: there is no unique value of  </w:t>
      </w:r>
      <w:r w:rsidRPr="005E6FB2">
        <w:rPr>
          <w:position w:val="-12"/>
        </w:rPr>
        <w:object w:dxaOrig="480" w:dyaOrig="360" w14:anchorId="28653727">
          <v:shape id="_x0000_i1035" type="#_x0000_t75" style="width:24pt;height:18pt" o:ole="">
            <v:imagedata r:id="rId25" o:title=""/>
          </v:shape>
          <o:OLEObject Type="Embed" ProgID="Equation.DSMT4" ShapeID="_x0000_i1035" DrawAspect="Content" ObjectID="_1675340241" r:id="rId27"/>
        </w:object>
      </w:r>
      <w:r>
        <w:rPr>
          <w:rFonts w:ascii="Times New Roman" w:hAnsi="Times New Roman"/>
          <w:sz w:val="24"/>
          <w:szCs w:val="24"/>
          <w:lang w:val="en-CA"/>
        </w:rPr>
        <w:t>which can be considered as the optimum, but there is a range. Refer to the lecture notes).</w:t>
      </w:r>
      <w:r w:rsidR="00B80C7F">
        <w:rPr>
          <w:rFonts w:ascii="Times New Roman" w:hAnsi="Times New Roman"/>
          <w:sz w:val="24"/>
          <w:szCs w:val="24"/>
          <w:lang w:val="en-CA"/>
        </w:rPr>
        <w:t xml:space="preserve"> Plot the output of the envelope detector and the output of the DC removal (and the message signal for comparison).</w:t>
      </w:r>
    </w:p>
    <w:p w14:paraId="5F921A80" w14:textId="60CCB3A2" w:rsidR="00E87AD6" w:rsidRPr="00E87AD6" w:rsidRDefault="00E87AD6" w:rsidP="005C1099">
      <w:pPr>
        <w:pStyle w:val="ListParagraph"/>
        <w:numPr>
          <w:ilvl w:val="0"/>
          <w:numId w:val="13"/>
        </w:numPr>
        <w:ind w:left="360"/>
        <w:jc w:val="both"/>
        <w:rPr>
          <w:rFonts w:ascii="Times New Roman" w:hAnsi="Times New Roman"/>
          <w:sz w:val="24"/>
          <w:szCs w:val="24"/>
          <w:lang w:val="en-CA"/>
        </w:rPr>
      </w:pPr>
      <w:r w:rsidRPr="00E87AD6">
        <w:rPr>
          <w:rFonts w:ascii="Times New Roman" w:hAnsi="Times New Roman"/>
          <w:sz w:val="24"/>
          <w:szCs w:val="24"/>
          <w:lang w:val="en-CA"/>
        </w:rPr>
        <w:t>If th</w:t>
      </w:r>
      <w:r w:rsidR="00025AC2">
        <w:rPr>
          <w:rFonts w:ascii="Times New Roman" w:hAnsi="Times New Roman"/>
          <w:sz w:val="24"/>
          <w:szCs w:val="24"/>
          <w:lang w:val="en-CA"/>
        </w:rPr>
        <w:t>e % modulation is changed to 200</w:t>
      </w:r>
      <w:r w:rsidRPr="00E87AD6">
        <w:rPr>
          <w:rFonts w:ascii="Times New Roman" w:hAnsi="Times New Roman"/>
          <w:sz w:val="24"/>
          <w:szCs w:val="24"/>
          <w:lang w:val="en-CA"/>
        </w:rPr>
        <w:t xml:space="preserve">% (and the rest of the parameters are the same as before), plot the modulated signal in time and frequency domain (for the frequency domain, plot only the magnitude spectrum). Assume </w:t>
      </w:r>
      <w:r w:rsidR="00DE6029" w:rsidRPr="005E6FB2">
        <w:rPr>
          <w:position w:val="-12"/>
        </w:rPr>
        <w:object w:dxaOrig="2120" w:dyaOrig="360" w14:anchorId="6F915F3F">
          <v:shape id="_x0000_i1036" type="#_x0000_t75" style="width:106.15pt;height:18pt" o:ole="">
            <v:imagedata r:id="rId28" o:title=""/>
          </v:shape>
          <o:OLEObject Type="Embed" ProgID="Equation.DSMT4" ShapeID="_x0000_i1036" DrawAspect="Content" ObjectID="_1675340242" r:id="rId29"/>
        </w:object>
      </w:r>
      <w:r w:rsidR="00357A73">
        <w:t></w:t>
      </w:r>
      <w:r w:rsidRPr="00E87AD6">
        <w:rPr>
          <w:rFonts w:ascii="Times New Roman" w:hAnsi="Times New Roman"/>
          <w:sz w:val="24"/>
          <w:szCs w:val="24"/>
          <w:lang w:val="en-CA"/>
        </w:rPr>
        <w:t>Plot the output of the envelope detector and the output of the DC removal (and the message signal for comparison). Can you retrieve the message signal in this case?</w:t>
      </w:r>
      <w:r w:rsidR="00025AC2">
        <w:rPr>
          <w:rFonts w:ascii="Times New Roman" w:hAnsi="Times New Roman"/>
          <w:sz w:val="24"/>
          <w:szCs w:val="24"/>
          <w:lang w:val="en-CA"/>
        </w:rPr>
        <w:t xml:space="preserve"> Provide explanation.</w:t>
      </w:r>
    </w:p>
    <w:p w14:paraId="6DFB1605" w14:textId="5D165AFA" w:rsidR="00E87AD6" w:rsidRDefault="00E87AD6" w:rsidP="005C1099">
      <w:pPr>
        <w:pStyle w:val="ListParagraph"/>
        <w:ind w:left="360"/>
        <w:jc w:val="both"/>
        <w:rPr>
          <w:rFonts w:ascii="Times New Roman" w:hAnsi="Times New Roman"/>
          <w:sz w:val="24"/>
          <w:szCs w:val="24"/>
          <w:lang w:val="en-CA"/>
        </w:rPr>
      </w:pPr>
    </w:p>
    <w:p w14:paraId="6BFCE491" w14:textId="77777777" w:rsidR="00C56C16" w:rsidRDefault="00C56C16">
      <w:pPr>
        <w:jc w:val="both"/>
        <w:rPr>
          <w:rFonts w:ascii="Times New Roman" w:hAnsi="Times New Roman"/>
          <w:sz w:val="24"/>
          <w:szCs w:val="24"/>
          <w:lang w:val="en-CA"/>
        </w:rPr>
      </w:pPr>
    </w:p>
    <w:p w14:paraId="49CA6ED8" w14:textId="4C26B275" w:rsidR="00076598" w:rsidRDefault="00076598">
      <w:pPr>
        <w:jc w:val="both"/>
        <w:rPr>
          <w:rFonts w:ascii="Times New Roman" w:hAnsi="Times New Roman"/>
          <w:i/>
          <w:sz w:val="24"/>
          <w:szCs w:val="24"/>
          <w:lang w:val="en-CA"/>
        </w:rPr>
      </w:pPr>
    </w:p>
    <w:p w14:paraId="760B4169" w14:textId="77777777" w:rsidR="0046189A" w:rsidRPr="002E0939" w:rsidRDefault="002E0939">
      <w:pPr>
        <w:jc w:val="both"/>
        <w:rPr>
          <w:rFonts w:ascii="Times New Roman" w:hAnsi="Times New Roman"/>
          <w:i/>
          <w:sz w:val="24"/>
          <w:szCs w:val="24"/>
          <w:lang w:val="en-CA"/>
        </w:rPr>
      </w:pPr>
      <w:r w:rsidRPr="002E0939">
        <w:rPr>
          <w:rFonts w:ascii="Times New Roman" w:hAnsi="Times New Roman"/>
          <w:i/>
          <w:sz w:val="24"/>
          <w:szCs w:val="24"/>
          <w:lang w:val="en-CA"/>
        </w:rPr>
        <w:lastRenderedPageBreak/>
        <w:t>Hints and Suggestions:</w:t>
      </w:r>
    </w:p>
    <w:p w14:paraId="28D95D65" w14:textId="77777777" w:rsidR="0083689C" w:rsidRDefault="0083689C">
      <w:pPr>
        <w:jc w:val="both"/>
        <w:rPr>
          <w:rFonts w:ascii="Times New Roman" w:hAnsi="Times New Roman"/>
          <w:sz w:val="24"/>
          <w:szCs w:val="24"/>
          <w:lang w:val="en-CA"/>
        </w:rPr>
      </w:pPr>
    </w:p>
    <w:p w14:paraId="4B4EDE76" w14:textId="1CC83AF1" w:rsidR="00F00DB4" w:rsidRDefault="00DE6029" w:rsidP="00C51ED0">
      <w:pPr>
        <w:pStyle w:val="ListParagraph"/>
        <w:numPr>
          <w:ilvl w:val="0"/>
          <w:numId w:val="10"/>
        </w:numPr>
        <w:jc w:val="both"/>
        <w:rPr>
          <w:rFonts w:ascii="Times New Roman" w:hAnsi="Times New Roman"/>
          <w:sz w:val="24"/>
          <w:szCs w:val="24"/>
          <w:lang w:val="en-CA"/>
        </w:rPr>
      </w:pPr>
      <w:r>
        <w:rPr>
          <w:rFonts w:ascii="Times New Roman" w:hAnsi="Times New Roman"/>
          <w:sz w:val="24"/>
          <w:szCs w:val="24"/>
          <w:lang w:val="en-CA"/>
        </w:rPr>
        <w:t>You can modify the matlab code ‘am</w:t>
      </w:r>
      <w:r w:rsidR="00B93D8B">
        <w:rPr>
          <w:rFonts w:ascii="Times New Roman" w:hAnsi="Times New Roman"/>
          <w:sz w:val="24"/>
          <w:szCs w:val="24"/>
          <w:lang w:val="en-CA"/>
        </w:rPr>
        <w:t>p</w:t>
      </w:r>
      <w:bookmarkStart w:id="0" w:name="_GoBack"/>
      <w:bookmarkEnd w:id="0"/>
      <w:r>
        <w:rPr>
          <w:rFonts w:ascii="Times New Roman" w:hAnsi="Times New Roman"/>
          <w:sz w:val="24"/>
          <w:szCs w:val="24"/>
          <w:lang w:val="en-CA"/>
        </w:rPr>
        <w:t xml:space="preserve">_mod_demod.m’. Change the message signal to sinc in that code. Note that sinc(0) is 1, but matlab may calculate it as sin(pi*0)/(pi*0) which is infinite. So, if you are using a ‘for’ loop </w:t>
      </w:r>
      <w:r w:rsidR="00F00DB4">
        <w:rPr>
          <w:rFonts w:ascii="Times New Roman" w:hAnsi="Times New Roman"/>
          <w:sz w:val="24"/>
          <w:szCs w:val="24"/>
          <w:lang w:val="en-CA"/>
        </w:rPr>
        <w:t>to implement sinc, use an if statement, i.e. if t=0, set sinc(0) to 1; otherwise use the definition of sinc. Recent versions of matlab (or probably it is the signal processing toolbox) has a built-in function ‘sinc’. If you have it, you can use it directly without worrying about infinity.</w:t>
      </w:r>
    </w:p>
    <w:p w14:paraId="2968B5C8" w14:textId="353ABB4F" w:rsidR="00025AC2" w:rsidRDefault="00025AC2" w:rsidP="00C51ED0">
      <w:pPr>
        <w:pStyle w:val="ListParagraph"/>
        <w:numPr>
          <w:ilvl w:val="0"/>
          <w:numId w:val="10"/>
        </w:numPr>
        <w:jc w:val="both"/>
        <w:rPr>
          <w:rFonts w:ascii="Times New Roman" w:hAnsi="Times New Roman"/>
          <w:sz w:val="24"/>
          <w:szCs w:val="24"/>
          <w:lang w:val="en-CA"/>
        </w:rPr>
      </w:pPr>
      <w:r>
        <w:rPr>
          <w:rFonts w:ascii="Times New Roman" w:hAnsi="Times New Roman"/>
          <w:sz w:val="24"/>
          <w:szCs w:val="24"/>
          <w:lang w:val="en-CA"/>
        </w:rPr>
        <w:t xml:space="preserve">The time constant of the output circuit, </w:t>
      </w:r>
      <w:r w:rsidRPr="005E6FB2">
        <w:rPr>
          <w:position w:val="-12"/>
        </w:rPr>
        <w:object w:dxaOrig="480" w:dyaOrig="360" w14:anchorId="354CA65D">
          <v:shape id="_x0000_i1037" type="#_x0000_t75" style="width:24pt;height:18pt" o:ole="">
            <v:imagedata r:id="rId25" o:title=""/>
          </v:shape>
          <o:OLEObject Type="Embed" ProgID="Equation.DSMT4" ShapeID="_x0000_i1037" DrawAspect="Content" ObjectID="_1675340243" r:id="rId30"/>
        </w:object>
      </w:r>
      <w:r>
        <w:rPr>
          <w:rFonts w:ascii="Times New Roman" w:hAnsi="Times New Roman"/>
          <w:sz w:val="24"/>
          <w:szCs w:val="24"/>
          <w:lang w:val="en-CA"/>
        </w:rPr>
        <w:t xml:space="preserve"> is defined in line 107 as RC which you need to change for 2.(i)-(iii). </w:t>
      </w:r>
    </w:p>
    <w:p w14:paraId="0592CD7E" w14:textId="77777777" w:rsidR="008979E7" w:rsidRPr="008979E7" w:rsidRDefault="008979E7" w:rsidP="00116508">
      <w:pPr>
        <w:jc w:val="both"/>
        <w:rPr>
          <w:rFonts w:ascii="Times New Roman" w:hAnsi="Times New Roman"/>
          <w:sz w:val="24"/>
          <w:szCs w:val="24"/>
          <w:lang w:val="en-CA"/>
        </w:rPr>
      </w:pPr>
    </w:p>
    <w:p w14:paraId="043A32B6" w14:textId="77777777" w:rsidR="00C51ED0" w:rsidRPr="00C51ED0" w:rsidRDefault="00C51ED0" w:rsidP="00C51ED0">
      <w:pPr>
        <w:pStyle w:val="ListParagraph"/>
        <w:rPr>
          <w:rFonts w:ascii="Times New Roman" w:hAnsi="Times New Roman"/>
          <w:sz w:val="24"/>
          <w:szCs w:val="24"/>
          <w:lang w:val="en-CA"/>
        </w:rPr>
      </w:pPr>
    </w:p>
    <w:p w14:paraId="6D626E50" w14:textId="76A1C8FA" w:rsidR="007A4D7D" w:rsidRDefault="00431335" w:rsidP="007A4D7D">
      <w:pPr>
        <w:jc w:val="center"/>
        <w:rPr>
          <w:rFonts w:ascii="Arial" w:hAnsi="Arial" w:cs="Arial"/>
          <w:b/>
          <w:sz w:val="32"/>
          <w:szCs w:val="32"/>
        </w:rPr>
      </w:pPr>
      <w:r>
        <w:rPr>
          <w:rFonts w:ascii="Times New Roman" w:hAnsi="Times New Roman"/>
          <w:sz w:val="24"/>
          <w:szCs w:val="24"/>
          <w:lang w:val="en-CA"/>
        </w:rPr>
        <w:t xml:space="preserve"> </w:t>
      </w:r>
      <w:r w:rsidR="00F00DB4">
        <w:rPr>
          <w:rFonts w:ascii="Arial" w:hAnsi="Arial" w:cs="Arial"/>
          <w:b/>
          <w:sz w:val="32"/>
          <w:szCs w:val="32"/>
        </w:rPr>
        <w:t>Lab 2</w:t>
      </w:r>
      <w:r w:rsidR="007A4D7D" w:rsidRPr="007A4D7D">
        <w:rPr>
          <w:rFonts w:ascii="Arial" w:hAnsi="Arial" w:cs="Arial"/>
          <w:b/>
          <w:sz w:val="32"/>
          <w:szCs w:val="32"/>
        </w:rPr>
        <w:t xml:space="preserve"> Report</w:t>
      </w:r>
      <w:r w:rsidR="00F00DB4">
        <w:rPr>
          <w:rFonts w:ascii="Arial" w:hAnsi="Arial" w:cs="Arial"/>
          <w:b/>
          <w:sz w:val="32"/>
          <w:szCs w:val="32"/>
        </w:rPr>
        <w:t xml:space="preserve"> </w:t>
      </w:r>
    </w:p>
    <w:p w14:paraId="37B2C411" w14:textId="77777777" w:rsidR="007A4D7D" w:rsidRPr="007A4D7D" w:rsidRDefault="007A4D7D" w:rsidP="007A4D7D">
      <w:pPr>
        <w:jc w:val="center"/>
        <w:rPr>
          <w:rFonts w:ascii="Arial" w:hAnsi="Arial" w:cs="Arial"/>
          <w:b/>
          <w:sz w:val="32"/>
          <w:szCs w:val="32"/>
        </w:rPr>
      </w:pPr>
    </w:p>
    <w:p w14:paraId="5313D160" w14:textId="3FECE3FD" w:rsidR="00F00DB4" w:rsidRDefault="00F00DB4" w:rsidP="007A4D7D">
      <w:pPr>
        <w:pStyle w:val="ListParagraph"/>
        <w:numPr>
          <w:ilvl w:val="0"/>
          <w:numId w:val="12"/>
        </w:numPr>
        <w:autoSpaceDE/>
        <w:autoSpaceDN/>
        <w:adjustRightInd/>
        <w:spacing w:after="160" w:line="259" w:lineRule="auto"/>
        <w:rPr>
          <w:rFonts w:ascii="Times New Roman" w:hAnsi="Times New Roman"/>
          <w:sz w:val="24"/>
          <w:szCs w:val="24"/>
        </w:rPr>
      </w:pPr>
      <w:r>
        <w:rPr>
          <w:rFonts w:ascii="Times New Roman" w:hAnsi="Times New Roman"/>
          <w:sz w:val="24"/>
          <w:szCs w:val="24"/>
        </w:rPr>
        <w:t>Answer all the questions of (1), (2) and (3). For</w:t>
      </w:r>
      <w:r w:rsidR="003F17C1">
        <w:rPr>
          <w:rFonts w:ascii="Times New Roman" w:hAnsi="Times New Roman"/>
          <w:sz w:val="24"/>
          <w:szCs w:val="24"/>
        </w:rPr>
        <w:t xml:space="preserve"> (1), show your calculations of message bandwidth and compare it with matlab measurement. Attach all the plots and provide explanations. </w:t>
      </w:r>
    </w:p>
    <w:p w14:paraId="5AC9C41E" w14:textId="6C960A3E" w:rsidR="007A4D7D" w:rsidRPr="006B4F9D" w:rsidRDefault="007A4D7D" w:rsidP="007A4D7D">
      <w:pPr>
        <w:pStyle w:val="ListParagraph"/>
        <w:numPr>
          <w:ilvl w:val="0"/>
          <w:numId w:val="12"/>
        </w:numPr>
        <w:autoSpaceDE/>
        <w:autoSpaceDN/>
        <w:adjustRightInd/>
        <w:spacing w:after="160" w:line="259" w:lineRule="auto"/>
        <w:rPr>
          <w:rFonts w:ascii="Times New Roman" w:hAnsi="Times New Roman"/>
          <w:sz w:val="24"/>
          <w:szCs w:val="24"/>
        </w:rPr>
      </w:pPr>
      <w:r w:rsidRPr="006B4F9D">
        <w:rPr>
          <w:rFonts w:ascii="Times New Roman" w:hAnsi="Times New Roman"/>
          <w:sz w:val="24"/>
          <w:szCs w:val="24"/>
        </w:rPr>
        <w:t>Attach the matlab code.</w:t>
      </w:r>
    </w:p>
    <w:p w14:paraId="47B83367" w14:textId="097587B9" w:rsidR="00F90692" w:rsidRPr="008979E7" w:rsidRDefault="00F90692" w:rsidP="00341296">
      <w:pPr>
        <w:jc w:val="both"/>
        <w:rPr>
          <w:rFonts w:ascii="Times New Roman" w:hAnsi="Times New Roman"/>
          <w:b/>
          <w:sz w:val="24"/>
          <w:szCs w:val="24"/>
          <w:u w:val="single"/>
          <w:lang w:val="en-CA"/>
        </w:rPr>
      </w:pPr>
    </w:p>
    <w:sectPr w:rsidR="00F90692" w:rsidRPr="008979E7">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4AD32A" w14:textId="77777777" w:rsidR="00F51880" w:rsidRDefault="00F51880">
      <w:r>
        <w:separator/>
      </w:r>
    </w:p>
  </w:endnote>
  <w:endnote w:type="continuationSeparator" w:id="0">
    <w:p w14:paraId="43E6D75C" w14:textId="77777777" w:rsidR="00F51880" w:rsidRDefault="00F518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B">
    <w:altName w:val="Symbol"/>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98D49B" w14:textId="77777777" w:rsidR="00F51880" w:rsidRDefault="00F51880">
      <w:r>
        <w:separator/>
      </w:r>
    </w:p>
  </w:footnote>
  <w:footnote w:type="continuationSeparator" w:id="0">
    <w:p w14:paraId="46C2C85B" w14:textId="77777777" w:rsidR="00F51880" w:rsidRDefault="00F5188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7141DC"/>
    <w:multiLevelType w:val="hybridMultilevel"/>
    <w:tmpl w:val="A72026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7497B4E"/>
    <w:multiLevelType w:val="hybridMultilevel"/>
    <w:tmpl w:val="3A1A6B16"/>
    <w:lvl w:ilvl="0" w:tplc="00F61B0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D8A7434"/>
    <w:multiLevelType w:val="hybridMultilevel"/>
    <w:tmpl w:val="3A2E4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82568E"/>
    <w:multiLevelType w:val="hybridMultilevel"/>
    <w:tmpl w:val="7EF0278C"/>
    <w:lvl w:ilvl="0" w:tplc="1009000F">
      <w:start w:val="1"/>
      <w:numFmt w:val="decimal"/>
      <w:lvlText w:val="%1."/>
      <w:lvlJc w:val="left"/>
      <w:pPr>
        <w:ind w:left="63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33433FA4"/>
    <w:multiLevelType w:val="hybridMultilevel"/>
    <w:tmpl w:val="69A8D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3F02B5E"/>
    <w:multiLevelType w:val="hybridMultilevel"/>
    <w:tmpl w:val="DA9059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C1218B"/>
    <w:multiLevelType w:val="multilevel"/>
    <w:tmpl w:val="0960F94E"/>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8DB793C"/>
    <w:multiLevelType w:val="multilevel"/>
    <w:tmpl w:val="90FA524C"/>
    <w:lvl w:ilvl="0">
      <w:start w:val="2"/>
      <w:numFmt w:val="decimal"/>
      <w:lvlText w:val="%1"/>
      <w:lvlJc w:val="left"/>
      <w:pPr>
        <w:tabs>
          <w:tab w:val="num" w:pos="690"/>
        </w:tabs>
        <w:ind w:left="690" w:hanging="690"/>
      </w:pPr>
      <w:rPr>
        <w:rFonts w:hint="default"/>
        <w:b/>
      </w:rPr>
    </w:lvl>
    <w:lvl w:ilvl="1">
      <w:start w:val="1"/>
      <w:numFmt w:val="decimal"/>
      <w:lvlText w:val="%1.%2"/>
      <w:lvlJc w:val="left"/>
      <w:pPr>
        <w:tabs>
          <w:tab w:val="num" w:pos="690"/>
        </w:tabs>
        <w:ind w:left="690" w:hanging="690"/>
      </w:pPr>
      <w:rPr>
        <w:rFonts w:hint="default"/>
        <w:b/>
      </w:rPr>
    </w:lvl>
    <w:lvl w:ilvl="2">
      <w:start w:val="2"/>
      <w:numFmt w:val="decimal"/>
      <w:lvlText w:val="%1.%2.%3"/>
      <w:lvlJc w:val="left"/>
      <w:pPr>
        <w:tabs>
          <w:tab w:val="num" w:pos="720"/>
        </w:tabs>
        <w:ind w:left="720" w:hanging="720"/>
      </w:pPr>
      <w:rPr>
        <w:rFonts w:hint="default"/>
        <w:b/>
        <w:u w:val="single"/>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15:restartNumberingAfterBreak="0">
    <w:nsid w:val="39BA539F"/>
    <w:multiLevelType w:val="hybridMultilevel"/>
    <w:tmpl w:val="BFEEA4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F753638"/>
    <w:multiLevelType w:val="hybridMultilevel"/>
    <w:tmpl w:val="72BE52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F6C80"/>
    <w:multiLevelType w:val="multilevel"/>
    <w:tmpl w:val="8508073C"/>
    <w:lvl w:ilvl="0">
      <w:start w:val="1"/>
      <w:numFmt w:val="none"/>
      <w:lvlText w:val=""/>
      <w:legacy w:legacy="1" w:legacySpace="0" w:legacyIndent="720"/>
      <w:lvlJc w:val="left"/>
      <w:pPr>
        <w:ind w:left="720" w:hanging="720"/>
      </w:pPr>
    </w:lvl>
    <w:lvl w:ilvl="1">
      <w:start w:val="1"/>
      <w:numFmt w:val="none"/>
      <w:lvlText w:val=""/>
      <w:legacy w:legacy="1" w:legacySpace="0" w:legacyIndent="720"/>
      <w:lvlJc w:val="left"/>
      <w:pPr>
        <w:ind w:left="1440" w:hanging="720"/>
      </w:pPr>
    </w:lvl>
    <w:lvl w:ilvl="2">
      <w:start w:val="1"/>
      <w:numFmt w:val="none"/>
      <w:lvlText w:val=""/>
      <w:legacy w:legacy="1" w:legacySpace="0" w:legacyIndent="720"/>
      <w:lvlJc w:val="left"/>
      <w:pPr>
        <w:ind w:left="2160" w:hanging="720"/>
      </w:pPr>
    </w:lvl>
    <w:lvl w:ilvl="3">
      <w:start w:val="1"/>
      <w:numFmt w:val="none"/>
      <w:lvlText w:val=""/>
      <w:legacy w:legacy="1" w:legacySpace="0" w:legacyIndent="720"/>
      <w:lvlJc w:val="left"/>
      <w:pPr>
        <w:ind w:left="2880" w:hanging="720"/>
      </w:pPr>
    </w:lvl>
    <w:lvl w:ilvl="4">
      <w:start w:val="1"/>
      <w:numFmt w:val="none"/>
      <w:lvlText w:val=""/>
      <w:legacy w:legacy="1" w:legacySpace="0" w:legacyIndent="720"/>
      <w:lvlJc w:val="left"/>
      <w:pPr>
        <w:ind w:left="3600" w:hanging="720"/>
      </w:pPr>
    </w:lvl>
    <w:lvl w:ilvl="5">
      <w:start w:val="1"/>
      <w:numFmt w:val="none"/>
      <w:lvlText w:val=""/>
      <w:legacy w:legacy="1" w:legacySpace="0" w:legacyIndent="720"/>
      <w:lvlJc w:val="left"/>
      <w:pPr>
        <w:ind w:left="4320" w:hanging="720"/>
      </w:pPr>
    </w:lvl>
    <w:lvl w:ilvl="6">
      <w:start w:val="1"/>
      <w:numFmt w:val="none"/>
      <w:lvlText w:val=""/>
      <w:legacy w:legacy="1" w:legacySpace="0" w:legacyIndent="720"/>
      <w:lvlJc w:val="left"/>
      <w:pPr>
        <w:ind w:left="5040" w:hanging="720"/>
      </w:pPr>
    </w:lvl>
    <w:lvl w:ilvl="7">
      <w:start w:val="1"/>
      <w:numFmt w:val="none"/>
      <w:lvlText w:val=""/>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58626CA7"/>
    <w:multiLevelType w:val="hybridMultilevel"/>
    <w:tmpl w:val="C53C279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C025621"/>
    <w:multiLevelType w:val="multilevel"/>
    <w:tmpl w:val="E14EF724"/>
    <w:lvl w:ilvl="0">
      <w:start w:val="2"/>
      <w:numFmt w:val="decimal"/>
      <w:lvlText w:val="%1"/>
      <w:lvlJc w:val="left"/>
      <w:pPr>
        <w:tabs>
          <w:tab w:val="num" w:pos="600"/>
        </w:tabs>
        <w:ind w:left="600" w:hanging="600"/>
      </w:pPr>
      <w:rPr>
        <w:rFonts w:hint="default"/>
        <w:b/>
        <w:u w:val="single"/>
      </w:rPr>
    </w:lvl>
    <w:lvl w:ilvl="1">
      <w:start w:val="1"/>
      <w:numFmt w:val="decimal"/>
      <w:lvlText w:val="%1.%2"/>
      <w:lvlJc w:val="left"/>
      <w:pPr>
        <w:tabs>
          <w:tab w:val="num" w:pos="600"/>
        </w:tabs>
        <w:ind w:left="600" w:hanging="600"/>
      </w:pPr>
      <w:rPr>
        <w:rFonts w:hint="default"/>
        <w:b/>
        <w:u w:val="single"/>
      </w:rPr>
    </w:lvl>
    <w:lvl w:ilvl="2">
      <w:start w:val="1"/>
      <w:numFmt w:val="decimal"/>
      <w:lvlText w:val="%1.%2.%3"/>
      <w:lvlJc w:val="left"/>
      <w:pPr>
        <w:tabs>
          <w:tab w:val="num" w:pos="720"/>
        </w:tabs>
        <w:ind w:left="720" w:hanging="720"/>
      </w:pPr>
      <w:rPr>
        <w:rFonts w:hint="default"/>
        <w:b/>
        <w:u w:val="single"/>
      </w:rPr>
    </w:lvl>
    <w:lvl w:ilvl="3">
      <w:start w:val="1"/>
      <w:numFmt w:val="decimal"/>
      <w:lvlText w:val="%1.%2.%3.%4"/>
      <w:lvlJc w:val="left"/>
      <w:pPr>
        <w:tabs>
          <w:tab w:val="num" w:pos="720"/>
        </w:tabs>
        <w:ind w:left="720" w:hanging="720"/>
      </w:pPr>
      <w:rPr>
        <w:rFonts w:hint="default"/>
        <w:b/>
        <w:u w:val="single"/>
      </w:rPr>
    </w:lvl>
    <w:lvl w:ilvl="4">
      <w:start w:val="1"/>
      <w:numFmt w:val="decimal"/>
      <w:lvlText w:val="%1.%2.%3.%4.%5"/>
      <w:lvlJc w:val="left"/>
      <w:pPr>
        <w:tabs>
          <w:tab w:val="num" w:pos="1080"/>
        </w:tabs>
        <w:ind w:left="1080" w:hanging="1080"/>
      </w:pPr>
      <w:rPr>
        <w:rFonts w:hint="default"/>
        <w:b/>
        <w:u w:val="single"/>
      </w:rPr>
    </w:lvl>
    <w:lvl w:ilvl="5">
      <w:start w:val="1"/>
      <w:numFmt w:val="decimal"/>
      <w:lvlText w:val="%1.%2.%3.%4.%5.%6"/>
      <w:lvlJc w:val="left"/>
      <w:pPr>
        <w:tabs>
          <w:tab w:val="num" w:pos="1080"/>
        </w:tabs>
        <w:ind w:left="1080" w:hanging="1080"/>
      </w:pPr>
      <w:rPr>
        <w:rFonts w:hint="default"/>
        <w:b/>
        <w:u w:val="single"/>
      </w:rPr>
    </w:lvl>
    <w:lvl w:ilvl="6">
      <w:start w:val="1"/>
      <w:numFmt w:val="decimal"/>
      <w:lvlText w:val="%1.%2.%3.%4.%5.%6.%7"/>
      <w:lvlJc w:val="left"/>
      <w:pPr>
        <w:tabs>
          <w:tab w:val="num" w:pos="1440"/>
        </w:tabs>
        <w:ind w:left="1440" w:hanging="1440"/>
      </w:pPr>
      <w:rPr>
        <w:rFonts w:hint="default"/>
        <w:b/>
        <w:u w:val="single"/>
      </w:rPr>
    </w:lvl>
    <w:lvl w:ilvl="7">
      <w:start w:val="1"/>
      <w:numFmt w:val="decimal"/>
      <w:lvlText w:val="%1.%2.%3.%4.%5.%6.%7.%8"/>
      <w:lvlJc w:val="left"/>
      <w:pPr>
        <w:tabs>
          <w:tab w:val="num" w:pos="1440"/>
        </w:tabs>
        <w:ind w:left="1440" w:hanging="1440"/>
      </w:pPr>
      <w:rPr>
        <w:rFonts w:hint="default"/>
        <w:b/>
        <w:u w:val="single"/>
      </w:rPr>
    </w:lvl>
    <w:lvl w:ilvl="8">
      <w:start w:val="1"/>
      <w:numFmt w:val="decimal"/>
      <w:lvlText w:val="%1.%2.%3.%4.%5.%6.%7.%8.%9"/>
      <w:lvlJc w:val="left"/>
      <w:pPr>
        <w:tabs>
          <w:tab w:val="num" w:pos="1800"/>
        </w:tabs>
        <w:ind w:left="1800" w:hanging="1800"/>
      </w:pPr>
      <w:rPr>
        <w:rFonts w:hint="default"/>
        <w:b/>
        <w:u w:val="single"/>
      </w:rPr>
    </w:lvl>
  </w:abstractNum>
  <w:abstractNum w:abstractNumId="13" w15:restartNumberingAfterBreak="0">
    <w:nsid w:val="73472C78"/>
    <w:multiLevelType w:val="hybridMultilevel"/>
    <w:tmpl w:val="7D14CE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3"/>
  </w:num>
  <w:num w:numId="3">
    <w:abstractNumId w:val="8"/>
  </w:num>
  <w:num w:numId="4">
    <w:abstractNumId w:val="0"/>
  </w:num>
  <w:num w:numId="5">
    <w:abstractNumId w:val="7"/>
  </w:num>
  <w:num w:numId="6">
    <w:abstractNumId w:val="12"/>
  </w:num>
  <w:num w:numId="7">
    <w:abstractNumId w:val="5"/>
  </w:num>
  <w:num w:numId="8">
    <w:abstractNumId w:val="4"/>
  </w:num>
  <w:num w:numId="9">
    <w:abstractNumId w:val="11"/>
  </w:num>
  <w:num w:numId="10">
    <w:abstractNumId w:val="3"/>
  </w:num>
  <w:num w:numId="11">
    <w:abstractNumId w:val="6"/>
  </w:num>
  <w:num w:numId="12">
    <w:abstractNumId w:val="9"/>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56BF"/>
    <w:rsid w:val="00004391"/>
    <w:rsid w:val="0001033A"/>
    <w:rsid w:val="00022510"/>
    <w:rsid w:val="00025AC2"/>
    <w:rsid w:val="00026B28"/>
    <w:rsid w:val="00047BF2"/>
    <w:rsid w:val="0005381A"/>
    <w:rsid w:val="000545C5"/>
    <w:rsid w:val="00061EDC"/>
    <w:rsid w:val="00067454"/>
    <w:rsid w:val="0007072F"/>
    <w:rsid w:val="0007298E"/>
    <w:rsid w:val="000740CF"/>
    <w:rsid w:val="00076598"/>
    <w:rsid w:val="0008118C"/>
    <w:rsid w:val="00086431"/>
    <w:rsid w:val="000A0D26"/>
    <w:rsid w:val="000B0B6A"/>
    <w:rsid w:val="000C08BE"/>
    <w:rsid w:val="000C4AED"/>
    <w:rsid w:val="000D1ED7"/>
    <w:rsid w:val="000D2624"/>
    <w:rsid w:val="000E1556"/>
    <w:rsid w:val="000E23BC"/>
    <w:rsid w:val="000E2858"/>
    <w:rsid w:val="000E7B79"/>
    <w:rsid w:val="000F2DFF"/>
    <w:rsid w:val="00114E82"/>
    <w:rsid w:val="00116508"/>
    <w:rsid w:val="001172BD"/>
    <w:rsid w:val="00120343"/>
    <w:rsid w:val="00122E94"/>
    <w:rsid w:val="0012609E"/>
    <w:rsid w:val="0014005E"/>
    <w:rsid w:val="00142D45"/>
    <w:rsid w:val="00145136"/>
    <w:rsid w:val="00145949"/>
    <w:rsid w:val="00152D70"/>
    <w:rsid w:val="00153AED"/>
    <w:rsid w:val="00161BC0"/>
    <w:rsid w:val="0016545C"/>
    <w:rsid w:val="001654EB"/>
    <w:rsid w:val="001659B9"/>
    <w:rsid w:val="001710E2"/>
    <w:rsid w:val="00180398"/>
    <w:rsid w:val="001936ED"/>
    <w:rsid w:val="001D2457"/>
    <w:rsid w:val="001E1DB2"/>
    <w:rsid w:val="00203B58"/>
    <w:rsid w:val="00203DC5"/>
    <w:rsid w:val="00204BBE"/>
    <w:rsid w:val="00212EDD"/>
    <w:rsid w:val="00216644"/>
    <w:rsid w:val="002246CC"/>
    <w:rsid w:val="00237A30"/>
    <w:rsid w:val="00266C8A"/>
    <w:rsid w:val="00282703"/>
    <w:rsid w:val="002A496E"/>
    <w:rsid w:val="002A6DCC"/>
    <w:rsid w:val="002A7F14"/>
    <w:rsid w:val="002B375E"/>
    <w:rsid w:val="002B5926"/>
    <w:rsid w:val="002D0CE8"/>
    <w:rsid w:val="002D283E"/>
    <w:rsid w:val="002D4918"/>
    <w:rsid w:val="002D57E4"/>
    <w:rsid w:val="002E0939"/>
    <w:rsid w:val="002E2EBA"/>
    <w:rsid w:val="002F4170"/>
    <w:rsid w:val="0032171C"/>
    <w:rsid w:val="00324B22"/>
    <w:rsid w:val="0032719C"/>
    <w:rsid w:val="003274BF"/>
    <w:rsid w:val="00332C10"/>
    <w:rsid w:val="00333EE3"/>
    <w:rsid w:val="003402DD"/>
    <w:rsid w:val="00341296"/>
    <w:rsid w:val="00353739"/>
    <w:rsid w:val="00357A73"/>
    <w:rsid w:val="00371B88"/>
    <w:rsid w:val="00397565"/>
    <w:rsid w:val="003A7BF5"/>
    <w:rsid w:val="003B426D"/>
    <w:rsid w:val="003B69A5"/>
    <w:rsid w:val="003C5234"/>
    <w:rsid w:val="003C6B3D"/>
    <w:rsid w:val="003E06BF"/>
    <w:rsid w:val="003E2142"/>
    <w:rsid w:val="003E68E7"/>
    <w:rsid w:val="003F17C1"/>
    <w:rsid w:val="003F2F98"/>
    <w:rsid w:val="00413473"/>
    <w:rsid w:val="00430162"/>
    <w:rsid w:val="00431335"/>
    <w:rsid w:val="00435100"/>
    <w:rsid w:val="004352C6"/>
    <w:rsid w:val="00436B74"/>
    <w:rsid w:val="0046189A"/>
    <w:rsid w:val="00464A7B"/>
    <w:rsid w:val="00473864"/>
    <w:rsid w:val="004B3818"/>
    <w:rsid w:val="004C0756"/>
    <w:rsid w:val="004D6D80"/>
    <w:rsid w:val="0050174E"/>
    <w:rsid w:val="005068FA"/>
    <w:rsid w:val="00507C07"/>
    <w:rsid w:val="00512A61"/>
    <w:rsid w:val="00513FFD"/>
    <w:rsid w:val="00516D0C"/>
    <w:rsid w:val="00526715"/>
    <w:rsid w:val="0053156A"/>
    <w:rsid w:val="00533C9F"/>
    <w:rsid w:val="005374B1"/>
    <w:rsid w:val="00564E9F"/>
    <w:rsid w:val="0056552F"/>
    <w:rsid w:val="00582B9F"/>
    <w:rsid w:val="005859C0"/>
    <w:rsid w:val="00590337"/>
    <w:rsid w:val="0059326A"/>
    <w:rsid w:val="005A029F"/>
    <w:rsid w:val="005A16EC"/>
    <w:rsid w:val="005B6CF5"/>
    <w:rsid w:val="005C1099"/>
    <w:rsid w:val="005D097A"/>
    <w:rsid w:val="005D30A1"/>
    <w:rsid w:val="005F3ECB"/>
    <w:rsid w:val="005F56BF"/>
    <w:rsid w:val="00614D8B"/>
    <w:rsid w:val="00615ACC"/>
    <w:rsid w:val="00620105"/>
    <w:rsid w:val="00623EB7"/>
    <w:rsid w:val="006318C3"/>
    <w:rsid w:val="006351B0"/>
    <w:rsid w:val="0065074A"/>
    <w:rsid w:val="0065687F"/>
    <w:rsid w:val="00682AA0"/>
    <w:rsid w:val="00696D10"/>
    <w:rsid w:val="006A538D"/>
    <w:rsid w:val="006B6564"/>
    <w:rsid w:val="006E3424"/>
    <w:rsid w:val="006E4FB5"/>
    <w:rsid w:val="006E7746"/>
    <w:rsid w:val="006F16D4"/>
    <w:rsid w:val="006F7D5D"/>
    <w:rsid w:val="00711C99"/>
    <w:rsid w:val="00712346"/>
    <w:rsid w:val="00715CBF"/>
    <w:rsid w:val="0075211F"/>
    <w:rsid w:val="00762306"/>
    <w:rsid w:val="007942FF"/>
    <w:rsid w:val="007A1139"/>
    <w:rsid w:val="007A4D7D"/>
    <w:rsid w:val="007A7798"/>
    <w:rsid w:val="007B6F80"/>
    <w:rsid w:val="007C4345"/>
    <w:rsid w:val="007C5062"/>
    <w:rsid w:val="007E16CD"/>
    <w:rsid w:val="007F11BF"/>
    <w:rsid w:val="007F488C"/>
    <w:rsid w:val="007F6C15"/>
    <w:rsid w:val="00803A65"/>
    <w:rsid w:val="00806BEF"/>
    <w:rsid w:val="00825A6F"/>
    <w:rsid w:val="0083689C"/>
    <w:rsid w:val="0084051E"/>
    <w:rsid w:val="008428EA"/>
    <w:rsid w:val="008433AE"/>
    <w:rsid w:val="0086015B"/>
    <w:rsid w:val="0089472A"/>
    <w:rsid w:val="00895FB7"/>
    <w:rsid w:val="008979E7"/>
    <w:rsid w:val="008B2827"/>
    <w:rsid w:val="008B5684"/>
    <w:rsid w:val="008B75F8"/>
    <w:rsid w:val="008C6E60"/>
    <w:rsid w:val="008D17F5"/>
    <w:rsid w:val="008E039E"/>
    <w:rsid w:val="008E6533"/>
    <w:rsid w:val="008E75C5"/>
    <w:rsid w:val="008F47D6"/>
    <w:rsid w:val="008F5CDB"/>
    <w:rsid w:val="008F681D"/>
    <w:rsid w:val="0090088F"/>
    <w:rsid w:val="00901638"/>
    <w:rsid w:val="00911A74"/>
    <w:rsid w:val="00940318"/>
    <w:rsid w:val="00951C74"/>
    <w:rsid w:val="00954973"/>
    <w:rsid w:val="00957321"/>
    <w:rsid w:val="009575BF"/>
    <w:rsid w:val="00981694"/>
    <w:rsid w:val="00991FC0"/>
    <w:rsid w:val="009A2B1C"/>
    <w:rsid w:val="009A4045"/>
    <w:rsid w:val="009A4904"/>
    <w:rsid w:val="009C356E"/>
    <w:rsid w:val="009D5FF9"/>
    <w:rsid w:val="009E42CA"/>
    <w:rsid w:val="00A216C1"/>
    <w:rsid w:val="00A432EB"/>
    <w:rsid w:val="00A4648F"/>
    <w:rsid w:val="00A54378"/>
    <w:rsid w:val="00A81585"/>
    <w:rsid w:val="00A8176C"/>
    <w:rsid w:val="00A955AF"/>
    <w:rsid w:val="00AB2289"/>
    <w:rsid w:val="00AB3D4B"/>
    <w:rsid w:val="00AB7281"/>
    <w:rsid w:val="00AC1055"/>
    <w:rsid w:val="00AC4D08"/>
    <w:rsid w:val="00AE59A9"/>
    <w:rsid w:val="00AF0C8C"/>
    <w:rsid w:val="00B00A97"/>
    <w:rsid w:val="00B00AD2"/>
    <w:rsid w:val="00B0564A"/>
    <w:rsid w:val="00B05948"/>
    <w:rsid w:val="00B25648"/>
    <w:rsid w:val="00B27EE9"/>
    <w:rsid w:val="00B34201"/>
    <w:rsid w:val="00B43B19"/>
    <w:rsid w:val="00B71202"/>
    <w:rsid w:val="00B7274D"/>
    <w:rsid w:val="00B80C7F"/>
    <w:rsid w:val="00B93D8B"/>
    <w:rsid w:val="00BA24B8"/>
    <w:rsid w:val="00BB7539"/>
    <w:rsid w:val="00BD29CA"/>
    <w:rsid w:val="00C03174"/>
    <w:rsid w:val="00C04BF3"/>
    <w:rsid w:val="00C1597C"/>
    <w:rsid w:val="00C27889"/>
    <w:rsid w:val="00C51ED0"/>
    <w:rsid w:val="00C5663C"/>
    <w:rsid w:val="00C56C16"/>
    <w:rsid w:val="00C5753E"/>
    <w:rsid w:val="00C63C50"/>
    <w:rsid w:val="00C71F1C"/>
    <w:rsid w:val="00C724BE"/>
    <w:rsid w:val="00C778A9"/>
    <w:rsid w:val="00CB1393"/>
    <w:rsid w:val="00CB73D2"/>
    <w:rsid w:val="00CC0EDD"/>
    <w:rsid w:val="00CF2B62"/>
    <w:rsid w:val="00D02F8C"/>
    <w:rsid w:val="00D048DE"/>
    <w:rsid w:val="00D2141C"/>
    <w:rsid w:val="00D40236"/>
    <w:rsid w:val="00D41E64"/>
    <w:rsid w:val="00D848BB"/>
    <w:rsid w:val="00D973B7"/>
    <w:rsid w:val="00DA4DAB"/>
    <w:rsid w:val="00DA67AF"/>
    <w:rsid w:val="00DB33DA"/>
    <w:rsid w:val="00DE53A4"/>
    <w:rsid w:val="00DE6029"/>
    <w:rsid w:val="00DE71DE"/>
    <w:rsid w:val="00E00558"/>
    <w:rsid w:val="00E031FE"/>
    <w:rsid w:val="00E235A6"/>
    <w:rsid w:val="00E2628D"/>
    <w:rsid w:val="00E36550"/>
    <w:rsid w:val="00E50502"/>
    <w:rsid w:val="00E57169"/>
    <w:rsid w:val="00E660C5"/>
    <w:rsid w:val="00E7555C"/>
    <w:rsid w:val="00E75A27"/>
    <w:rsid w:val="00E76CB3"/>
    <w:rsid w:val="00E85C77"/>
    <w:rsid w:val="00E875CD"/>
    <w:rsid w:val="00E87AD6"/>
    <w:rsid w:val="00E91DCC"/>
    <w:rsid w:val="00EA0804"/>
    <w:rsid w:val="00EE37AA"/>
    <w:rsid w:val="00EF0D01"/>
    <w:rsid w:val="00EF2380"/>
    <w:rsid w:val="00EF7286"/>
    <w:rsid w:val="00F00DB4"/>
    <w:rsid w:val="00F04792"/>
    <w:rsid w:val="00F30AB7"/>
    <w:rsid w:val="00F342B2"/>
    <w:rsid w:val="00F47B46"/>
    <w:rsid w:val="00F51880"/>
    <w:rsid w:val="00F55A67"/>
    <w:rsid w:val="00F55B33"/>
    <w:rsid w:val="00F62F43"/>
    <w:rsid w:val="00F64AED"/>
    <w:rsid w:val="00F710F1"/>
    <w:rsid w:val="00F767C1"/>
    <w:rsid w:val="00F82FA5"/>
    <w:rsid w:val="00F87958"/>
    <w:rsid w:val="00F90692"/>
    <w:rsid w:val="00F91AD9"/>
    <w:rsid w:val="00FA50F9"/>
    <w:rsid w:val="00FC0799"/>
    <w:rsid w:val="00FC5293"/>
    <w:rsid w:val="00FD00D9"/>
    <w:rsid w:val="00FD6F05"/>
    <w:rsid w:val="00FE129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4:docId w14:val="4F4CCE31"/>
  <w15:docId w15:val="{0A8EBEB3-AA82-42A9-BBE1-BAA990CDF9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adjustRightInd w:val="0"/>
    </w:pPr>
    <w:rPr>
      <w:rFonts w:ascii="WP MathB" w:hAnsi="WP MathB"/>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ulletList">
    <w:name w:val="1Bullet List"/>
    <w:pPr>
      <w:tabs>
        <w:tab w:val="left" w:pos="720"/>
      </w:tabs>
      <w:autoSpaceDE w:val="0"/>
      <w:autoSpaceDN w:val="0"/>
      <w:adjustRightInd w:val="0"/>
      <w:ind w:left="720" w:hanging="720"/>
    </w:pPr>
    <w:rPr>
      <w:rFonts w:ascii="WP MathB" w:hAnsi="WP MathB"/>
      <w:sz w:val="24"/>
      <w:szCs w:val="24"/>
      <w:lang w:val="en-US" w:eastAsia="en-US"/>
    </w:rPr>
  </w:style>
  <w:style w:type="paragraph" w:styleId="BalloonText">
    <w:name w:val="Balloon Text"/>
    <w:basedOn w:val="Normal"/>
    <w:semiHidden/>
    <w:rPr>
      <w:rFonts w:ascii="Tahoma" w:hAnsi="Tahoma" w:cs="Tahoma"/>
      <w:sz w:val="16"/>
      <w:szCs w:val="16"/>
    </w:rPr>
  </w:style>
  <w:style w:type="paragraph" w:styleId="FootnoteText">
    <w:name w:val="footnote text"/>
    <w:basedOn w:val="Normal"/>
    <w:semiHidden/>
    <w:rsid w:val="003E06BF"/>
  </w:style>
  <w:style w:type="character" w:styleId="FootnoteReference">
    <w:name w:val="footnote reference"/>
    <w:basedOn w:val="DefaultParagraphFont"/>
    <w:semiHidden/>
    <w:rsid w:val="003E06BF"/>
    <w:rPr>
      <w:vertAlign w:val="superscript"/>
    </w:rPr>
  </w:style>
  <w:style w:type="character" w:styleId="PlaceholderText">
    <w:name w:val="Placeholder Text"/>
    <w:basedOn w:val="DefaultParagraphFont"/>
    <w:uiPriority w:val="99"/>
    <w:semiHidden/>
    <w:rsid w:val="00564E9F"/>
    <w:rPr>
      <w:color w:val="808080"/>
    </w:rPr>
  </w:style>
  <w:style w:type="paragraph" w:styleId="ListParagraph">
    <w:name w:val="List Paragraph"/>
    <w:basedOn w:val="Normal"/>
    <w:uiPriority w:val="34"/>
    <w:qFormat/>
    <w:rsid w:val="00A432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1</TotalTime>
  <Pages>2</Pages>
  <Words>537</Words>
  <Characters>291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EE3TR4 Lab 1:Fourier Analysis</vt:lpstr>
    </vt:vector>
  </TitlesOfParts>
  <Company>McMaster University</Company>
  <LinksUpToDate>false</LinksUpToDate>
  <CharactersWithSpaces>3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3TR4 Lab 1:Fourier Analysis</dc:title>
  <dc:subject/>
  <dc:creator>Jim Reilly</dc:creator>
  <cp:keywords/>
  <dc:description/>
  <cp:lastModifiedBy>Shiva Kumar</cp:lastModifiedBy>
  <cp:revision>9</cp:revision>
  <cp:lastPrinted>2013-01-25T18:59:00Z</cp:lastPrinted>
  <dcterms:created xsi:type="dcterms:W3CDTF">2021-02-12T20:26:00Z</dcterms:created>
  <dcterms:modified xsi:type="dcterms:W3CDTF">2021-02-20T20:29:00Z</dcterms:modified>
</cp:coreProperties>
</file>